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600F" w:rsidRPr="001B272E" w:rsidRDefault="00BC600F" w:rsidP="00BC600F">
      <w:pPr>
        <w:bidi/>
        <w:spacing w:after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2</w:t>
      </w:r>
      <w:r w:rsidRPr="004D0410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1B272E">
        <w:rPr>
          <w:rFonts w:ascii="Times New Roman" w:hAnsi="Times New Roman" w:cs="Times New Roman"/>
          <w:sz w:val="28"/>
          <w:szCs w:val="28"/>
          <w:rtl/>
        </w:rPr>
        <w:t xml:space="preserve">מצאו את כל המספרים הטבעיים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5" o:title=""/>
          </v:shape>
          <o:OLEObject Type="Embed" ProgID="Equation.DSMT4" ShapeID="_x0000_i1025" DrawAspect="Content" ObjectID="_1604168822" r:id="rId6"/>
        </w:object>
      </w:r>
      <w:r w:rsidRPr="001B272E">
        <w:rPr>
          <w:rFonts w:ascii="Times New Roman" w:hAnsi="Times New Roman" w:cs="Times New Roman"/>
          <w:sz w:val="28"/>
          <w:szCs w:val="28"/>
          <w:rtl/>
        </w:rPr>
        <w:t xml:space="preserve">, עבורם ניתן לחלק את המספרים </w:t>
      </w:r>
      <w:r w:rsidRPr="001B272E">
        <w:rPr>
          <w:rFonts w:ascii="Times New Roman" w:hAnsi="Times New Roman" w:cs="Times New Roman"/>
          <w:position w:val="-10"/>
          <w:sz w:val="28"/>
          <w:szCs w:val="28"/>
        </w:rPr>
        <w:object w:dxaOrig="1280" w:dyaOrig="340">
          <v:shape id="_x0000_i1026" type="#_x0000_t75" style="width:63pt;height:17.25pt" o:ole="">
            <v:imagedata r:id="rId7" o:title=""/>
          </v:shape>
          <o:OLEObject Type="Embed" ProgID="Equation.DSMT4" ShapeID="_x0000_i1026" DrawAspect="Content" ObjectID="_1604168823" r:id="rId8"/>
        </w:object>
      </w:r>
      <w:r w:rsidRPr="001B272E">
        <w:rPr>
          <w:rFonts w:ascii="Times New Roman" w:hAnsi="Times New Roman" w:cs="Times New Roman"/>
          <w:sz w:val="28"/>
          <w:szCs w:val="28"/>
          <w:rtl/>
        </w:rPr>
        <w:t xml:space="preserve"> לזוגות, כך שאם נחבר את שני המספרים בכל זוג ונחשב את מכפלת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7" type="#_x0000_t75" style="width:11.25pt;height:12.75pt" o:ole="">
            <v:imagedata r:id="rId5" o:title=""/>
          </v:shape>
          <o:OLEObject Type="Embed" ProgID="Equation.DSMT4" ShapeID="_x0000_i1027" DrawAspect="Content" ObjectID="_1604168824" r:id="rId9"/>
        </w:object>
      </w:r>
      <w:r w:rsidRPr="001B272E">
        <w:rPr>
          <w:rFonts w:ascii="Times New Roman" w:hAnsi="Times New Roman" w:cs="Times New Roman"/>
          <w:sz w:val="28"/>
          <w:szCs w:val="28"/>
          <w:rtl/>
        </w:rPr>
        <w:t xml:space="preserve"> הסכומים שיתקבלו, נקבל ריבוע של מספר טבעי.</w:t>
      </w:r>
    </w:p>
    <w:p w:rsidR="00BC600F" w:rsidRPr="004D0410" w:rsidRDefault="00BC600F" w:rsidP="00BC600F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BC600F" w:rsidRDefault="00BC600F" w:rsidP="00BC600F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תשובה.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28" type="#_x0000_t75" style="width:29.25pt;height:15pt" o:ole="">
            <v:imagedata r:id="rId10" o:title=""/>
          </v:shape>
          <o:OLEObject Type="Embed" ProgID="Equation.DSMT4" ShapeID="_x0000_i1028" DrawAspect="Content" ObjectID="_1604168825" r:id="rId1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BC600F" w:rsidRDefault="00BC600F" w:rsidP="00BC600F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תחיל מערכים קטנים. </w:t>
      </w:r>
    </w:p>
    <w:p w:rsidR="00BC600F" w:rsidRDefault="00BC600F" w:rsidP="00BC600F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אשר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29" type="#_x0000_t75" style="width:29.25pt;height:15pt" o:ole="">
            <v:imagedata r:id="rId12" o:title=""/>
          </v:shape>
          <o:OLEObject Type="Embed" ProgID="Equation.DSMT4" ShapeID="_x0000_i1029" DrawAspect="Content" ObjectID="_1604168826" r:id="rId1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: יש זיווג אחד בלבד, והוא לא טוב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BC600F" w:rsidRDefault="00BC600F" w:rsidP="00BC600F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אשר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0" type="#_x0000_t75" style="width:30.75pt;height:15pt" o:ole="">
            <v:imagedata r:id="rId14" o:title=""/>
          </v:shape>
          <o:OLEObject Type="Embed" ProgID="Equation.DSMT4" ShapeID="_x0000_i1030" DrawAspect="Content" ObjectID="_1604168827" r:id="rId1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: אז </w:t>
      </w:r>
      <w:r w:rsidRPr="001B272E">
        <w:rPr>
          <w:rFonts w:ascii="Times New Roman" w:hAnsi="Times New Roman" w:cs="Times New Roman"/>
          <w:position w:val="-14"/>
          <w:sz w:val="28"/>
          <w:szCs w:val="28"/>
        </w:rPr>
        <w:object w:dxaOrig="2040" w:dyaOrig="440">
          <v:shape id="_x0000_i1031" type="#_x0000_t75" style="width:102pt;height:21.75pt" o:ole="">
            <v:imagedata r:id="rId16" o:title=""/>
          </v:shape>
          <o:OLEObject Type="Embed" ProgID="Equation.DSMT4" ShapeID="_x0000_i1031" DrawAspect="Content" ObjectID="_1604168828" r:id="rId1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זה עובד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BC600F" w:rsidRDefault="00BC600F" w:rsidP="00BC600F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אשר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2" type="#_x0000_t75" style="width:30.75pt;height:15pt" o:ole="">
            <v:imagedata r:id="rId18" o:title=""/>
          </v:shape>
          <o:OLEObject Type="Embed" ProgID="Equation.DSMT4" ShapeID="_x0000_i1032" DrawAspect="Content" ObjectID="_1604168829" r:id="rId1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: אז </w:t>
      </w:r>
      <w:r w:rsidRPr="001B272E">
        <w:rPr>
          <w:rFonts w:ascii="Times New Roman" w:hAnsi="Times New Roman" w:cs="Times New Roman"/>
          <w:position w:val="-14"/>
          <w:sz w:val="28"/>
          <w:szCs w:val="28"/>
        </w:rPr>
        <w:object w:dxaOrig="3300" w:dyaOrig="480">
          <v:shape id="_x0000_i1033" type="#_x0000_t75" style="width:165pt;height:24pt" o:ole="">
            <v:imagedata r:id="rId20" o:title=""/>
          </v:shape>
          <o:OLEObject Type="Embed" ProgID="Equation.DSMT4" ShapeID="_x0000_i1033" DrawAspect="Content" ObjectID="_1604168830" r:id="rId2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גם זה עובד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BC600F" w:rsidRDefault="00BC600F" w:rsidP="00BC600F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עת נוכיח שאם בנינו זיווג טוב עבור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4" type="#_x0000_t75" style="width:11.25pt;height:12pt" o:ole="">
            <v:imagedata r:id="rId22" o:title=""/>
          </v:shape>
          <o:OLEObject Type="Embed" ProgID="Equation.DSMT4" ShapeID="_x0000_i1034" DrawAspect="Content" ObjectID="_1604168831" r:id="rId2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יש גם זיווג טוב עבור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5" type="#_x0000_t75" style="width:30.75pt;height:15pt" o:ole="">
            <v:imagedata r:id="rId24" o:title=""/>
          </v:shape>
          <o:OLEObject Type="Embed" ProgID="Equation.DSMT4" ShapeID="_x0000_i1035" DrawAspect="Content" ObjectID="_1604168832" r:id="rId2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מכאן ינבע שיש דוגמה לכל </w:t>
      </w:r>
      <w:r w:rsidRPr="001B272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6" type="#_x0000_t75" style="width:11.25pt;height:12pt" o:ole="">
            <v:imagedata r:id="rId26" o:title=""/>
          </v:shape>
          <o:OLEObject Type="Embed" ProgID="Equation.DSMT4" ShapeID="_x0000_i1036" DrawAspect="Content" ObjectID="_1604168833" r:id="rId2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יותר גדול מערכים שבדקנו.</w:t>
      </w:r>
    </w:p>
    <w:p w:rsidR="00BC600F" w:rsidRDefault="00BC600F" w:rsidP="00BC600F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גיד שהצלחנו לזווג מספרים </w:t>
      </w:r>
      <w:r w:rsidRPr="001B272E">
        <w:rPr>
          <w:rFonts w:ascii="Times New Roman" w:hAnsi="Times New Roman" w:cs="Times New Roman"/>
          <w:position w:val="-10"/>
          <w:sz w:val="28"/>
          <w:szCs w:val="28"/>
        </w:rPr>
        <w:object w:dxaOrig="1280" w:dyaOrig="340">
          <v:shape id="_x0000_i1037" type="#_x0000_t75" style="width:63.75pt;height:17.25pt" o:ole="">
            <v:imagedata r:id="rId28" o:title=""/>
          </v:shape>
          <o:OLEObject Type="Embed" ProgID="Equation.DSMT4" ShapeID="_x0000_i1037" DrawAspect="Content" ObjectID="_1604168834" r:id="rId2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BC600F" w:rsidRDefault="00BC600F" w:rsidP="00BC600F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רצה להוסיף עוד 4 מספרים: </w:t>
      </w:r>
      <w:r w:rsidRPr="001B272E">
        <w:rPr>
          <w:rFonts w:ascii="Times New Roman" w:hAnsi="Times New Roman" w:cs="Times New Roman"/>
          <w:position w:val="-10"/>
          <w:sz w:val="28"/>
          <w:szCs w:val="28"/>
        </w:rPr>
        <w:object w:dxaOrig="3040" w:dyaOrig="340">
          <v:shape id="_x0000_i1038" type="#_x0000_t75" style="width:152.25pt;height:17.25pt" o:ole="">
            <v:imagedata r:id="rId30" o:title=""/>
          </v:shape>
          <o:OLEObject Type="Embed" ProgID="Equation.DSMT4" ShapeID="_x0000_i1038" DrawAspect="Content" ObjectID="_1604168835" r:id="rId3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במספרים הקודמים נשמור על הזיווג שהיה כבר. ב-4 המספרים החדשים נזווג את המספר הגדול את הקטן, ואת שני המספרים הבינוניים יחד, ונקבל </w:t>
      </w:r>
      <w:r w:rsidRPr="001B272E">
        <w:rPr>
          <w:rFonts w:ascii="Times New Roman" w:hAnsi="Times New Roman" w:cs="Times New Roman"/>
          <w:position w:val="-14"/>
          <w:sz w:val="28"/>
          <w:szCs w:val="28"/>
        </w:rPr>
        <w:object w:dxaOrig="5000" w:dyaOrig="480">
          <v:shape id="_x0000_i1039" type="#_x0000_t75" style="width:249.75pt;height:24pt" o:ole="">
            <v:imagedata r:id="rId32" o:title=""/>
          </v:shape>
          <o:OLEObject Type="Embed" ProgID="Equation.DSMT4" ShapeID="_x0000_i1039" DrawAspect="Content" ObjectID="_1604168836" r:id="rId3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מכפלת הזוגות במספרים הקודמים זה ריבוע שלם, שני זוגות נוספים גם מוכפלים לריבוע שלם, ומכפלה של ריבועים שלמים זה ריבוע שלם.</w:t>
      </w:r>
    </w:p>
    <w:p w:rsidR="00BC600F" w:rsidRDefault="00BC600F" w:rsidP="00BC600F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BC600F" w:rsidRDefault="00BC600F" w:rsidP="00BC600F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BC600F" w:rsidRPr="007A04CD" w:rsidRDefault="00BC600F" w:rsidP="00BC600F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BC600F" w:rsidRPr="00932007" w:rsidRDefault="00BC600F" w:rsidP="00BC600F">
      <w:pPr>
        <w:rPr>
          <w:rFonts w:ascii="Times New Roman" w:hAnsi="Times New Roman" w:cs="Times New Roman"/>
          <w:sz w:val="28"/>
          <w:szCs w:val="28"/>
        </w:rPr>
      </w:pPr>
    </w:p>
    <w:p w:rsidR="00F77657" w:rsidRPr="00BC600F" w:rsidRDefault="00F77657" w:rsidP="00BC600F">
      <w:pPr>
        <w:rPr>
          <w:szCs w:val="28"/>
        </w:rPr>
      </w:pPr>
    </w:p>
    <w:sectPr w:rsidR="00F77657" w:rsidRPr="00BC600F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4763E7"/>
    <w:multiLevelType w:val="hybridMultilevel"/>
    <w:tmpl w:val="F2229E82"/>
    <w:lvl w:ilvl="0" w:tplc="6A2A4E9A">
      <w:start w:val="1"/>
      <w:numFmt w:val="hebrew1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E7F74"/>
    <w:rsid w:val="00100E89"/>
    <w:rsid w:val="001708FC"/>
    <w:rsid w:val="001F5CB9"/>
    <w:rsid w:val="00211424"/>
    <w:rsid w:val="0023724F"/>
    <w:rsid w:val="002D47E9"/>
    <w:rsid w:val="002D51D2"/>
    <w:rsid w:val="002E1C5F"/>
    <w:rsid w:val="002E3B79"/>
    <w:rsid w:val="00331462"/>
    <w:rsid w:val="003B604F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E4FC9"/>
    <w:rsid w:val="005F27EB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A04CD"/>
    <w:rsid w:val="007D57BF"/>
    <w:rsid w:val="007E1131"/>
    <w:rsid w:val="008B118F"/>
    <w:rsid w:val="008B5EA1"/>
    <w:rsid w:val="008D24AF"/>
    <w:rsid w:val="008F282B"/>
    <w:rsid w:val="0092273F"/>
    <w:rsid w:val="00932007"/>
    <w:rsid w:val="00A42703"/>
    <w:rsid w:val="00A60042"/>
    <w:rsid w:val="00AA6B1F"/>
    <w:rsid w:val="00B577FC"/>
    <w:rsid w:val="00B714FA"/>
    <w:rsid w:val="00B76F12"/>
    <w:rsid w:val="00BC600F"/>
    <w:rsid w:val="00BF5467"/>
    <w:rsid w:val="00C4037C"/>
    <w:rsid w:val="00C4653E"/>
    <w:rsid w:val="00CD66B4"/>
    <w:rsid w:val="00D2446E"/>
    <w:rsid w:val="00D47602"/>
    <w:rsid w:val="00DA6D89"/>
    <w:rsid w:val="00E475C7"/>
    <w:rsid w:val="00E547C2"/>
    <w:rsid w:val="00E95835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link w:val="a6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7">
    <w:name w:val="Placeholder Text"/>
    <w:basedOn w:val="a0"/>
    <w:uiPriority w:val="99"/>
    <w:semiHidden/>
    <w:rsid w:val="00DA6D89"/>
    <w:rPr>
      <w:color w:val="808080"/>
    </w:rPr>
  </w:style>
  <w:style w:type="table" w:styleId="a8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5"/>
    <w:next w:val="a"/>
    <w:link w:val="MTDisplayEquation0"/>
    <w:rsid w:val="007A04CD"/>
    <w:pPr>
      <w:tabs>
        <w:tab w:val="center" w:pos="4680"/>
        <w:tab w:val="right" w:pos="9360"/>
      </w:tabs>
      <w:bidi/>
      <w:ind w:left="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6">
    <w:name w:val="פיסקת רשימה תו"/>
    <w:basedOn w:val="a0"/>
    <w:link w:val="a5"/>
    <w:uiPriority w:val="34"/>
    <w:rsid w:val="007A04CD"/>
    <w:rPr>
      <w:sz w:val="22"/>
      <w:szCs w:val="22"/>
    </w:rPr>
  </w:style>
  <w:style w:type="character" w:customStyle="1" w:styleId="MTDisplayEquation0">
    <w:name w:val="MTDisplayEquation תו"/>
    <w:basedOn w:val="a6"/>
    <w:link w:val="MTDisplayEquation"/>
    <w:rsid w:val="007A04CD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183</Words>
  <Characters>916</Characters>
  <Application>Microsoft Office Word</Application>
  <DocSecurity>0</DocSecurity>
  <Lines>7</Lines>
  <Paragraphs>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0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2</cp:revision>
  <dcterms:created xsi:type="dcterms:W3CDTF">2016-03-08T13:17:00Z</dcterms:created>
  <dcterms:modified xsi:type="dcterms:W3CDTF">2018-11-19T1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